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52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295" r:id="rId50"/>
    <p:sldId id="296" r:id="rId51"/>
  </p:sldIdLst>
  <p:sldSz cx="18288000" cy="10287000"/>
  <p:notesSz cx="6858000" cy="9144000"/>
  <p:embeddedFontLst>
    <p:embeddedFont>
      <p:font typeface="Trebuchet MS" pitchFamily="34" charset="0"/>
      <p:regular r:id="rId53"/>
      <p:bold r:id="rId54"/>
      <p:italic r:id="rId55"/>
      <p:boldItalic r:id="rId56"/>
    </p:embeddedFont>
    <p:embeddedFont>
      <p:font typeface="Tahoma" pitchFamily="34" charset="0"/>
      <p:regular r:id="rId57"/>
      <p:bold r:id="rId58"/>
    </p:embeddedFont>
    <p:embeddedFont>
      <p:font typeface="Calibri" pitchFamily="34" charset="0"/>
      <p:regular r:id="rId59"/>
      <p:bold r:id="rId60"/>
      <p:italic r:id="rId61"/>
      <p:boldItalic r:id="rId62"/>
    </p:embeddedFont>
    <p:embeddedFont>
      <p:font typeface="Wingdings 3" pitchFamily="18" charset="2"/>
      <p:regular r:id="rId6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05" autoAdjust="0"/>
    <p:restoredTop sz="94622" autoAdjust="0"/>
  </p:normalViewPr>
  <p:slideViewPr>
    <p:cSldViewPr>
      <p:cViewPr varScale="1">
        <p:scale>
          <a:sx n="44" d="100"/>
          <a:sy n="44" d="100"/>
        </p:scale>
        <p:origin x="-23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font" Target="fonts/font1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4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1048855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1048856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57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8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35658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15545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1763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60219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2085552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73302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06931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21309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54438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89769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5917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638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4739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1481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29928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2590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085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3.png"/><Relationship Id="rId7" Type="http://schemas.openxmlformats.org/officeDocument/2006/relationships/image" Target="../media/image4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5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6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7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21.png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26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33.png"/><Relationship Id="rId7" Type="http://schemas.openxmlformats.org/officeDocument/2006/relationships/image" Target="../media/image8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9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9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89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4.png"/><Relationship Id="rId4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2097153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2097154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2097155" name="Picture 8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1048584" name="Google Shape;99;p1"/>
          <p:cNvSpPr txBox="1"/>
          <p:nvPr/>
        </p:nvSpPr>
        <p:spPr>
          <a:xfrm>
            <a:off x="3654771" y="3395860"/>
            <a:ext cx="11240171" cy="3844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2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12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3" name="Rectangle 4"/>
          <p:cNvSpPr/>
          <p:nvPr/>
        </p:nvSpPr>
        <p:spPr>
          <a:xfrm>
            <a:off x="3837074" y="755103"/>
            <a:ext cx="13307925" cy="1196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5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hai ví dụ về phương trình bậc nhất hai ẩn</a:t>
            </a:r>
            <a:endParaRPr lang="en-US" sz="5000" b="1" kern="1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97193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2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194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14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15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2794801"/>
            <a:ext cx="12039600" cy="3079113"/>
          </a:xfrm>
          <a:prstGeom prst="rect">
            <a:avLst/>
          </a:prstGeom>
          <a:blipFill>
            <a:blip r:embed="rId5" cstate="print"/>
            <a:stretch>
              <a:fillRect l="-3333" b="-12720"/>
            </a:stretch>
          </a:blipFill>
          <a:ln w="28575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2" grpId="0" animBg="1"/>
      <p:bldP spid="1048613" grpId="0"/>
      <p:bldP spid="10486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5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196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6" name="Google Shape;169;p5"/>
          <p:cNvSpPr/>
          <p:nvPr/>
        </p:nvSpPr>
        <p:spPr>
          <a:xfrm>
            <a:off x="457200" y="353504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</a:t>
            </a:r>
            <a:r>
              <a:rPr lang="vi-VN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5582" y="1441663"/>
            <a:ext cx="16032417" cy="2400657"/>
          </a:xfrm>
          <a:prstGeom prst="rect">
            <a:avLst/>
          </a:prstGeom>
          <a:blipFill>
            <a:blip r:embed="rId4" cstate="print"/>
            <a:stretch>
              <a:fillRect l="-1825" t="-6091" b="-1319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1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099" y="6312213"/>
            <a:ext cx="17154385" cy="147732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97" name="Picture 12"/>
          <p:cNvPicPr>
            <a:picLocks noChangeAspect="1"/>
          </p:cNvPicPr>
          <p:nvPr/>
        </p:nvPicPr>
        <p:blipFill rotWithShape="1">
          <a:blip r:embed="rId6" cstate="print"/>
          <a:srcRect r="4374"/>
          <a:stretch>
            <a:fillRect/>
          </a:stretch>
        </p:blipFill>
        <p:spPr>
          <a:xfrm>
            <a:off x="457200" y="4610100"/>
            <a:ext cx="1699484" cy="1517277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6" grpId="0" animBg="1"/>
      <p:bldP spid="1048617" grpId="0" animBg="1"/>
      <p:bldP spid="10486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Rectangle 4"/>
          <p:cNvSpPr/>
          <p:nvPr/>
        </p:nvSpPr>
        <p:spPr>
          <a:xfrm>
            <a:off x="533400" y="3009900"/>
            <a:ext cx="16764000" cy="472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7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20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21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22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98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-412314"/>
            <a:ext cx="3237257" cy="3231160"/>
          </a:xfrm>
          <a:prstGeom prst="rect">
            <a:avLst/>
          </a:prstGeom>
        </p:spPr>
      </p:pic>
      <p:pic>
        <p:nvPicPr>
          <p:cNvPr id="2097199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23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3059795"/>
            <a:ext cx="15620999" cy="4113306"/>
          </a:xfrm>
          <a:prstGeom prst="rect">
            <a:avLst/>
          </a:prstGeom>
          <a:blipFill>
            <a:blip r:embed="rId4" cstate="print"/>
            <a:stretch>
              <a:fillRect l="-1639" r="-1639" b="-622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4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0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24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1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02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25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2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1682512"/>
          </a:xfrm>
          <a:prstGeom prst="rect">
            <a:avLst/>
          </a:prstGeom>
          <a:blipFill>
            <a:blip r:embed="rId5" cstate="print"/>
            <a:stretch>
              <a:fillRect l="-1726" t="-8696" b="-1123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6" cstate="print"/>
            <a:stretch>
              <a:fillRect l="-1771" t="-3774" r="-160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8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6264680"/>
            <a:ext cx="13843282" cy="1579920"/>
          </a:xfrm>
          <a:prstGeom prst="rect">
            <a:avLst/>
          </a:prstGeom>
          <a:blipFill>
            <a:blip r:embed="rId7" cstate="print"/>
            <a:stretch>
              <a:fillRect l="-1849" t="-9653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9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8077702"/>
            <a:ext cx="15361394" cy="1579920"/>
          </a:xfrm>
          <a:prstGeom prst="rect">
            <a:avLst/>
          </a:prstGeom>
          <a:blipFill>
            <a:blip r:embed="rId8" cstate="print"/>
            <a:stretch>
              <a:fillRect l="-1667" t="-9266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4" grpId="0" animBg="1"/>
      <p:bldP spid="1048626" grpId="0" animBg="1"/>
      <p:bldP spid="1048627" grpId="0" animBg="1"/>
      <p:bldP spid="1048628" grpId="0" animBg="1"/>
      <p:bldP spid="10486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30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31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7075" y="755103"/>
            <a:ext cx="11021926" cy="2605842"/>
          </a:xfrm>
          <a:prstGeom prst="rect">
            <a:avLst/>
          </a:prstGeom>
          <a:blipFill>
            <a:blip r:embed="rId3" cstate="print"/>
            <a:stretch>
              <a:fillRect l="-26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204" name="Picture 2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0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05" name="Google Shape;306;p14"/>
            <p:cNvPicPr preferRelativeResize="0">
              <a:picLocks/>
            </p:cNvPicPr>
            <p:nvPr/>
          </p:nvPicPr>
          <p:blipFill rotWithShape="1">
            <a:blip r:embed="rId5" cstate="print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32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33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4021907"/>
            <a:ext cx="17022083" cy="1579920"/>
          </a:xfrm>
          <a:prstGeom prst="rect">
            <a:avLst/>
          </a:prstGeom>
          <a:blipFill>
            <a:blip r:embed="rId6" cstate="print"/>
            <a:stretch>
              <a:fillRect l="-1504" t="-9266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4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5840755"/>
            <a:ext cx="16975353" cy="1579920"/>
          </a:xfrm>
          <a:prstGeom prst="rect">
            <a:avLst/>
          </a:prstGeom>
          <a:blipFill>
            <a:blip r:embed="rId7" cstate="print"/>
            <a:stretch>
              <a:fillRect l="-1508"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5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7830664"/>
            <a:ext cx="16782447" cy="784830"/>
          </a:xfrm>
          <a:prstGeom prst="rect">
            <a:avLst/>
          </a:prstGeom>
          <a:blipFill>
            <a:blip r:embed="rId8" cstate="print"/>
            <a:stretch>
              <a:fillRect l="-1526" t="-17188" b="-3828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3" grpId="0" animBg="1"/>
      <p:bldP spid="10486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4"/>
          <p:cNvSpPr/>
          <p:nvPr/>
        </p:nvSpPr>
        <p:spPr>
          <a:xfrm>
            <a:off x="533400" y="3009900"/>
            <a:ext cx="17526000" cy="5715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8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37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38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39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CHÚ Ý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0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0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40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100" y="3467100"/>
            <a:ext cx="16383000" cy="4324261"/>
          </a:xfrm>
          <a:prstGeom prst="rect">
            <a:avLst/>
          </a:prstGeom>
          <a:blipFill>
            <a:blip r:embed="rId4" cstate="print"/>
            <a:stretch>
              <a:fillRect l="-1414" t="-2962" r="-1525" b="-60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8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641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9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5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0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43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1286" y="4510676"/>
            <a:ext cx="15407114" cy="2517805"/>
          </a:xfrm>
          <a:prstGeom prst="rect">
            <a:avLst/>
          </a:prstGeom>
          <a:blipFill>
            <a:blip r:embed="rId5" cstate="print"/>
            <a:stretch>
              <a:fillRect l="-1662" t="-5811" r="-1662" b="-314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4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6788" y="1027636"/>
            <a:ext cx="15903611" cy="2862322"/>
          </a:xfrm>
          <a:prstGeom prst="rect">
            <a:avLst/>
          </a:prstGeom>
          <a:blipFill>
            <a:blip r:embed="rId6" cstate="print"/>
            <a:stretch>
              <a:fillRect l="-1610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5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47486" y="7112781"/>
            <a:ext cx="15361394" cy="2404504"/>
          </a:xfrm>
          <a:prstGeom prst="rect">
            <a:avLst/>
          </a:prstGeom>
          <a:blipFill>
            <a:blip r:embed="rId7" cstate="print"/>
            <a:stretch>
              <a:fillRect l="-1667" t="-6091" r="-1667" b="-58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1" grpId="0" animBg="1"/>
      <p:bldP spid="10486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1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2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4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118" y="1261977"/>
            <a:ext cx="14833882" cy="2563459"/>
          </a:xfrm>
          <a:prstGeom prst="rect">
            <a:avLst/>
          </a:prstGeom>
          <a:blipFill>
            <a:blip r:embed="rId4" cstate="print"/>
            <a:stretch>
              <a:fillRect l="-1726" t="-4988" b="-546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7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4170024"/>
            <a:ext cx="18288000" cy="1579920"/>
          </a:xfrm>
          <a:prstGeom prst="rect">
            <a:avLst/>
          </a:prstGeom>
          <a:blipFill>
            <a:blip r:embed="rId5" cstate="print"/>
            <a:stretch>
              <a:fillRect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6" grpId="0" animBg="1"/>
      <p:bldP spid="10486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48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14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5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9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50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4521494"/>
          </a:xfrm>
          <a:prstGeom prst="rect">
            <a:avLst/>
          </a:prstGeom>
          <a:blipFill>
            <a:blip r:embed="rId5" cstate="print"/>
            <a:stretch>
              <a:fillRect l="-1726" t="-2830" r="-17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5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2922" y="174766"/>
            <a:ext cx="14450287" cy="3554819"/>
          </a:xfrm>
          <a:prstGeom prst="rect">
            <a:avLst/>
          </a:prstGeom>
          <a:blipFill>
            <a:blip r:embed="rId6" cstate="print"/>
            <a:stretch>
              <a:fillRect l="-1772" t="-3774" r="-1772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4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8" grpId="0" animBg="1"/>
      <p:bldP spid="1048650" grpId="0" animBg="1"/>
      <p:bldP spid="10486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6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7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cxnSp>
        <p:nvCxnSpPr>
          <p:cNvPr id="3145728" name="Straight Connector 74"/>
          <p:cNvCxnSpPr>
            <a:cxnSpLocks/>
          </p:cNvCxnSpPr>
          <p:nvPr/>
        </p:nvCxnSpPr>
        <p:spPr>
          <a:xfrm>
            <a:off x="10556240" y="60579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29" name="Straight Connector 77"/>
          <p:cNvCxnSpPr>
            <a:cxnSpLocks/>
          </p:cNvCxnSpPr>
          <p:nvPr/>
        </p:nvCxnSpPr>
        <p:spPr>
          <a:xfrm flipH="1">
            <a:off x="11885452" y="6057900"/>
            <a:ext cx="1748" cy="2928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0" name="Straight Connector 79"/>
          <p:cNvCxnSpPr>
            <a:cxnSpLocks/>
          </p:cNvCxnSpPr>
          <p:nvPr/>
        </p:nvCxnSpPr>
        <p:spPr>
          <a:xfrm>
            <a:off x="10556240" y="51435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1" name="Straight Connector 82"/>
          <p:cNvCxnSpPr>
            <a:cxnSpLocks/>
            <a:endCxn id="1048652" idx="4"/>
          </p:cNvCxnSpPr>
          <p:nvPr/>
        </p:nvCxnSpPr>
        <p:spPr>
          <a:xfrm>
            <a:off x="11887200" y="5143500"/>
            <a:ext cx="0" cy="74422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2" name="Straight Connector 84"/>
          <p:cNvCxnSpPr>
            <a:cxnSpLocks/>
          </p:cNvCxnSpPr>
          <p:nvPr/>
        </p:nvCxnSpPr>
        <p:spPr>
          <a:xfrm flipV="1">
            <a:off x="10556240" y="4226560"/>
            <a:ext cx="1351280" cy="254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3" name="Straight Connector 93"/>
          <p:cNvCxnSpPr>
            <a:cxnSpLocks/>
          </p:cNvCxnSpPr>
          <p:nvPr/>
        </p:nvCxnSpPr>
        <p:spPr>
          <a:xfrm flipH="1">
            <a:off x="11866880" y="4209825"/>
            <a:ext cx="20320" cy="89931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652" name="Flowchart: Connector 94"/>
          <p:cNvSpPr/>
          <p:nvPr/>
        </p:nvSpPr>
        <p:spPr>
          <a:xfrm flipV="1">
            <a:off x="11742420" y="5887721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3" name="Flowchart: Connector 96"/>
          <p:cNvSpPr/>
          <p:nvPr/>
        </p:nvSpPr>
        <p:spPr>
          <a:xfrm flipV="1">
            <a:off x="11742420" y="4998088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4" name="Flowchart: Connector 97"/>
          <p:cNvSpPr/>
          <p:nvPr/>
        </p:nvSpPr>
        <p:spPr>
          <a:xfrm flipV="1">
            <a:off x="11742420" y="4098776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5" name="TextBox 98"/>
          <p:cNvSpPr txBox="1"/>
          <p:nvPr/>
        </p:nvSpPr>
        <p:spPr>
          <a:xfrm>
            <a:off x="12093569" y="5444375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656" name="TextBox 100"/>
          <p:cNvSpPr txBox="1"/>
          <p:nvPr/>
        </p:nvSpPr>
        <p:spPr>
          <a:xfrm>
            <a:off x="12118969" y="3602699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48657" name="TextBox 101"/>
          <p:cNvSpPr txBox="1"/>
          <p:nvPr/>
        </p:nvSpPr>
        <p:spPr>
          <a:xfrm>
            <a:off x="12093569" y="4503849"/>
            <a:ext cx="61266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8658" name="TextBox 103"/>
          <p:cNvSpPr txBox="1"/>
          <p:nvPr/>
        </p:nvSpPr>
        <p:spPr>
          <a:xfrm>
            <a:off x="8991602" y="5444375"/>
            <a:ext cx="7239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/>
              <a:t>1</a:t>
            </a:r>
            <a:endParaRPr lang="en-US" sz="5000" dirty="0"/>
          </a:p>
        </p:txBody>
      </p:sp>
      <p:grpSp>
        <p:nvGrpSpPr>
          <p:cNvPr id="90" name="Group 160"/>
          <p:cNvGrpSpPr/>
          <p:nvPr/>
        </p:nvGrpSpPr>
        <p:grpSpPr>
          <a:xfrm>
            <a:off x="6324600" y="437685"/>
            <a:ext cx="11991340" cy="9281141"/>
            <a:chOff x="6324600" y="437685"/>
            <a:chExt cx="11991340" cy="9281141"/>
          </a:xfrm>
        </p:grpSpPr>
        <p:grpSp>
          <p:nvGrpSpPr>
            <p:cNvPr id="91" name="Group 152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659" name="TextBox 111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660" name="TextBox 114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34" name="Straight Arrow Connector 13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5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6" name="Straight Connector 59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7" name="Straight Connector 61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8" name="Straight Connector 62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9" name="Straight Connector 63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0" name="Straight Connector 65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1" name="Straight Connector 68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61" name="TextBox 104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2" name="TextBox 105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663" name="TextBox 106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664" name="TextBox 107"/>
              <p:cNvSpPr txBox="1"/>
              <p:nvPr/>
            </p:nvSpPr>
            <p:spPr>
              <a:xfrm>
                <a:off x="10706100" y="756721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5" name="TextBox 108"/>
              <p:cNvSpPr txBox="1"/>
              <p:nvPr/>
            </p:nvSpPr>
            <p:spPr>
              <a:xfrm>
                <a:off x="11670030" y="7600758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6" name="TextBox 112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7" name="TextBox 115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42" name="Straight Connector 155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43" name="Straight Connector 156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668" name="TextBox 157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669" name="TextBox 159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670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71" name="Rectangle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867400" cy="6453049"/>
          </a:xfrm>
          <a:prstGeom prst="rect">
            <a:avLst/>
          </a:prstGeom>
          <a:blipFill>
            <a:blip r:embed="rId4" cstate="print"/>
            <a:stretch>
              <a:fillRect l="-4984" t="-2266" b="-424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4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4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4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4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2" grpId="0" animBg="1"/>
      <p:bldP spid="1048653" grpId="0" animBg="1"/>
      <p:bldP spid="1048654" grpId="0" animBg="1"/>
      <p:bldP spid="1048655" grpId="0"/>
      <p:bldP spid="1048656" grpId="0"/>
      <p:bldP spid="10486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7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58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59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0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7" name="Flowchart: Terminator 3"/>
          <p:cNvSpPr/>
          <p:nvPr/>
        </p:nvSpPr>
        <p:spPr>
          <a:xfrm>
            <a:off x="4885212" y="509630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588" name="Cloud 8"/>
          <p:cNvSpPr/>
          <p:nvPr/>
        </p:nvSpPr>
        <p:spPr>
          <a:xfrm>
            <a:off x="330200" y="2263896"/>
            <a:ext cx="17703800" cy="5724439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g protein,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g protein.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70g  protei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5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7" grpId="0" animBg="1"/>
      <p:bldP spid="104858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 cstate="print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3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94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73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74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75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18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19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95" name="Group 7"/>
          <p:cNvGrpSpPr/>
          <p:nvPr/>
        </p:nvGrpSpPr>
        <p:grpSpPr>
          <a:xfrm>
            <a:off x="8811260" y="1889520"/>
            <a:ext cx="9476740" cy="8002273"/>
            <a:chOff x="8811260" y="1889520"/>
            <a:chExt cx="9476740" cy="8002273"/>
          </a:xfrm>
        </p:grpSpPr>
        <p:grpSp>
          <p:nvGrpSpPr>
            <p:cNvPr id="96" name="Group 1"/>
            <p:cNvGrpSpPr/>
            <p:nvPr/>
          </p:nvGrpSpPr>
          <p:grpSpPr>
            <a:xfrm>
              <a:off x="8811260" y="1889520"/>
              <a:ext cx="9476740" cy="8002273"/>
              <a:chOff x="8811260" y="1889520"/>
              <a:chExt cx="9476740" cy="8002273"/>
            </a:xfrm>
          </p:grpSpPr>
          <p:grpSp>
            <p:nvGrpSpPr>
              <p:cNvPr id="97" name="Group 10"/>
              <p:cNvGrpSpPr/>
              <p:nvPr/>
            </p:nvGrpSpPr>
            <p:grpSpPr>
              <a:xfrm>
                <a:off x="8811260" y="1889520"/>
                <a:ext cx="9476740" cy="8002273"/>
                <a:chOff x="6324600" y="437685"/>
                <a:chExt cx="11991340" cy="9281141"/>
              </a:xfrm>
            </p:grpSpPr>
            <p:sp>
              <p:nvSpPr>
                <p:cNvPr id="1048676" name="TextBox 15"/>
                <p:cNvSpPr txBox="1"/>
                <p:nvPr/>
              </p:nvSpPr>
              <p:spPr>
                <a:xfrm>
                  <a:off x="9352282" y="437685"/>
                  <a:ext cx="533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77" name="TextBox 16"/>
                <p:cNvSpPr txBox="1"/>
                <p:nvPr/>
              </p:nvSpPr>
              <p:spPr>
                <a:xfrm>
                  <a:off x="16639540" y="7005320"/>
                  <a:ext cx="1676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4" name="Straight Arrow Connector 17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45" name="Straight Arrow Connector 18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78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6911" y="7028715"/>
                  <a:ext cx="867562" cy="1635116"/>
                </a:xfrm>
                <a:prstGeom prst="rect">
                  <a:avLst/>
                </a:prstGeom>
                <a:blipFill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  <p:sp>
              <p:nvSpPr>
                <p:cNvPr id="1048679" name="TextBox 35"/>
                <p:cNvSpPr txBox="1"/>
                <p:nvPr/>
              </p:nvSpPr>
              <p:spPr>
                <a:xfrm>
                  <a:off x="9223003" y="6892198"/>
                  <a:ext cx="741529" cy="999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46" name="Straight Connector 2"/>
              <p:cNvCxnSpPr>
                <a:cxnSpLocks/>
              </p:cNvCxnSpPr>
              <p:nvPr/>
            </p:nvCxnSpPr>
            <p:spPr>
              <a:xfrm>
                <a:off x="12801600" y="4000500"/>
                <a:ext cx="0" cy="5257800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048680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002631" y="3982058"/>
              <a:ext cx="879408" cy="76944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0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1" name="Google Shape;304;p14"/>
          <p:cNvSpPr/>
          <p:nvPr/>
        </p:nvSpPr>
        <p:spPr>
          <a:xfrm>
            <a:off x="1" y="174765"/>
            <a:ext cx="2199672" cy="930135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1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99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2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8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83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3" y="0"/>
            <a:ext cx="15773400" cy="3939540"/>
          </a:xfrm>
          <a:prstGeom prst="rect">
            <a:avLst/>
          </a:prstGeom>
          <a:blipFill>
            <a:blip r:embed="rId5" cstate="print"/>
            <a:stretch>
              <a:fillRect l="-1855" t="-3715" r="-1855" b="-75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9673" y="3977640"/>
            <a:ext cx="14249400" cy="6658233"/>
          </a:xfrm>
          <a:prstGeom prst="rect">
            <a:avLst/>
          </a:prstGeom>
          <a:blipFill>
            <a:blip r:embed="rId6" cstate="print"/>
            <a:stretch>
              <a:fillRect l="-2054" t="-2289" r="-20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1" grpId="0" animBg="1"/>
      <p:bldP spid="1048683" grpId="0" animBg="1"/>
      <p:bldP spid="10486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5" name="Oval 35"/>
          <p:cNvSpPr/>
          <p:nvPr/>
        </p:nvSpPr>
        <p:spPr>
          <a:xfrm>
            <a:off x="12389118" y="503797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9722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6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4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87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638300"/>
            <a:ext cx="6504756" cy="4811574"/>
          </a:xfrm>
          <a:prstGeom prst="rect">
            <a:avLst/>
          </a:prstGeom>
          <a:blipFill>
            <a:blip r:embed="rId4" cstate="print"/>
            <a:stretch>
              <a:fillRect l="-4499" t="-3042" r="-2249" b="-595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8" name="Oval 6"/>
          <p:cNvSpPr/>
          <p:nvPr/>
        </p:nvSpPr>
        <p:spPr>
          <a:xfrm>
            <a:off x="11534321" y="503314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5747" name="Straight Connector 2"/>
          <p:cNvCxnSpPr>
            <a:cxnSpLocks/>
          </p:cNvCxnSpPr>
          <p:nvPr/>
        </p:nvCxnSpPr>
        <p:spPr>
          <a:xfrm>
            <a:off x="11342913" y="5171902"/>
            <a:ext cx="40985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48" name="Straight Connector 46"/>
          <p:cNvCxnSpPr>
            <a:cxnSpLocks/>
          </p:cNvCxnSpPr>
          <p:nvPr/>
        </p:nvCxnSpPr>
        <p:spPr>
          <a:xfrm>
            <a:off x="11823909" y="5162204"/>
            <a:ext cx="78806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1" name="Group 1"/>
          <p:cNvGrpSpPr/>
          <p:nvPr/>
        </p:nvGrpSpPr>
        <p:grpSpPr>
          <a:xfrm>
            <a:off x="7543800" y="495300"/>
            <a:ext cx="10772140" cy="9223526"/>
            <a:chOff x="7543800" y="495300"/>
            <a:chExt cx="10772140" cy="9223526"/>
          </a:xfrm>
        </p:grpSpPr>
        <p:grpSp>
          <p:nvGrpSpPr>
            <p:cNvPr id="102" name="Group 9"/>
            <p:cNvGrpSpPr/>
            <p:nvPr/>
          </p:nvGrpSpPr>
          <p:grpSpPr>
            <a:xfrm>
              <a:off x="7543800" y="495300"/>
              <a:ext cx="10772140" cy="9223526"/>
              <a:chOff x="6324600" y="437685"/>
              <a:chExt cx="11991340" cy="9281141"/>
            </a:xfrm>
          </p:grpSpPr>
          <p:grpSp>
            <p:nvGrpSpPr>
              <p:cNvPr id="103" name="Group 10"/>
              <p:cNvGrpSpPr/>
              <p:nvPr/>
            </p:nvGrpSpPr>
            <p:grpSpPr>
              <a:xfrm>
                <a:off x="6324600" y="437685"/>
                <a:ext cx="11991340" cy="9281141"/>
                <a:chOff x="6324600" y="437685"/>
                <a:chExt cx="11991340" cy="9281141"/>
              </a:xfrm>
            </p:grpSpPr>
            <p:sp>
              <p:nvSpPr>
                <p:cNvPr id="1048689" name="TextBox 17"/>
                <p:cNvSpPr txBox="1"/>
                <p:nvPr/>
              </p:nvSpPr>
              <p:spPr>
                <a:xfrm>
                  <a:off x="9352282" y="437685"/>
                  <a:ext cx="533400" cy="15744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90" name="TextBox 18"/>
                <p:cNvSpPr txBox="1"/>
                <p:nvPr/>
              </p:nvSpPr>
              <p:spPr>
                <a:xfrm>
                  <a:off x="16639540" y="7005320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9" name="Straight Arrow Connector 19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0" name="Straight Arrow Connector 20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1" name="Straight Connector 21"/>
                <p:cNvCxnSpPr>
                  <a:cxnSpLocks/>
                </p:cNvCxnSpPr>
                <p:nvPr/>
              </p:nvCxnSpPr>
              <p:spPr>
                <a:xfrm>
                  <a:off x="9565640" y="60579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2" name="Straight Connector 22"/>
                <p:cNvCxnSpPr>
                  <a:cxnSpLocks/>
                </p:cNvCxnSpPr>
                <p:nvPr/>
              </p:nvCxnSpPr>
              <p:spPr>
                <a:xfrm>
                  <a:off x="9565640" y="51435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3" name="Straight Connector 23"/>
                <p:cNvCxnSpPr>
                  <a:cxnSpLocks/>
                </p:cNvCxnSpPr>
                <p:nvPr/>
              </p:nvCxnSpPr>
              <p:spPr>
                <a:xfrm>
                  <a:off x="9565640" y="33147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4" name="Straight Connector 25"/>
                <p:cNvCxnSpPr>
                  <a:cxnSpLocks/>
                </p:cNvCxnSpPr>
                <p:nvPr/>
              </p:nvCxnSpPr>
              <p:spPr>
                <a:xfrm>
                  <a:off x="9563100" y="42291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5" name="Straight Connector 26"/>
                <p:cNvCxnSpPr>
                  <a:cxnSpLocks/>
                </p:cNvCxnSpPr>
                <p:nvPr/>
              </p:nvCxnSpPr>
              <p:spPr>
                <a:xfrm>
                  <a:off x="109728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6" name="Straight Connector 27"/>
                <p:cNvCxnSpPr>
                  <a:cxnSpLocks/>
                </p:cNvCxnSpPr>
                <p:nvPr/>
              </p:nvCxnSpPr>
              <p:spPr>
                <a:xfrm>
                  <a:off x="118872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91" name="TextBox 28"/>
                <p:cNvSpPr txBox="1"/>
                <p:nvPr/>
              </p:nvSpPr>
              <p:spPr>
                <a:xfrm>
                  <a:off x="9232301" y="4388404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2" name="TextBox 29"/>
                <p:cNvSpPr txBox="1"/>
                <p:nvPr/>
              </p:nvSpPr>
              <p:spPr>
                <a:xfrm>
                  <a:off x="9232302" y="3474004"/>
                  <a:ext cx="866740" cy="8332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3</a:t>
                  </a:r>
                </a:p>
              </p:txBody>
            </p:sp>
            <p:sp>
              <p:nvSpPr>
                <p:cNvPr id="1048693" name="TextBox 30"/>
                <p:cNvSpPr txBox="1"/>
                <p:nvPr/>
              </p:nvSpPr>
              <p:spPr>
                <a:xfrm>
                  <a:off x="9293859" y="2531020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4</a:t>
                  </a:r>
                </a:p>
              </p:txBody>
            </p:sp>
            <p:sp>
              <p:nvSpPr>
                <p:cNvPr id="1048694" name="TextBox 31"/>
                <p:cNvSpPr txBox="1"/>
                <p:nvPr/>
              </p:nvSpPr>
              <p:spPr>
                <a:xfrm>
                  <a:off x="10614846" y="7526646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5" name="TextBox 32"/>
                <p:cNvSpPr txBox="1"/>
                <p:nvPr/>
              </p:nvSpPr>
              <p:spPr>
                <a:xfrm>
                  <a:off x="11530893" y="749347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6" name="TextBox 33"/>
                <p:cNvSpPr txBox="1"/>
                <p:nvPr/>
              </p:nvSpPr>
              <p:spPr>
                <a:xfrm>
                  <a:off x="9246199" y="525994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7" name="TextBox 34"/>
                <p:cNvSpPr txBox="1"/>
                <p:nvPr/>
              </p:nvSpPr>
              <p:spPr>
                <a:xfrm>
                  <a:off x="9333545" y="6927295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57" name="Straight Connector 12"/>
              <p:cNvCxnSpPr>
                <a:cxnSpLocks/>
              </p:cNvCxnSpPr>
              <p:nvPr/>
            </p:nvCxnSpPr>
            <p:spPr>
              <a:xfrm>
                <a:off x="9144000" y="646303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58" name="Straight Connector 13"/>
              <p:cNvCxnSpPr>
                <a:cxnSpLocks/>
              </p:cNvCxnSpPr>
              <p:nvPr/>
            </p:nvCxnSpPr>
            <p:spPr>
              <a:xfrm>
                <a:off x="8229600" y="6482635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98" name="TextBox 15"/>
              <p:cNvSpPr txBox="1"/>
              <p:nvPr/>
            </p:nvSpPr>
            <p:spPr>
              <a:xfrm>
                <a:off x="7747653" y="7526647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2</a:t>
                </a:r>
                <a:endParaRPr lang="en-US" sz="5000" dirty="0"/>
              </a:p>
            </p:txBody>
          </p:sp>
          <p:sp>
            <p:nvSpPr>
              <p:cNvPr id="1048699" name="TextBox 16"/>
              <p:cNvSpPr txBox="1"/>
              <p:nvPr/>
            </p:nvSpPr>
            <p:spPr>
              <a:xfrm>
                <a:off x="8692998" y="7552379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1</a:t>
                </a:r>
                <a:endParaRPr lang="en-US" sz="5000" dirty="0"/>
              </a:p>
            </p:txBody>
          </p:sp>
        </p:grpSp>
        <p:sp>
          <p:nvSpPr>
            <p:cNvPr id="1048700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457321" y="4374544"/>
              <a:ext cx="615451" cy="76944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01" name="TextBox 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692546" y="4419829"/>
              <a:ext cx="615451" cy="76944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3145759" name="Straight Connector 37"/>
            <p:cNvCxnSpPr>
              <a:cxnSpLocks/>
            </p:cNvCxnSpPr>
            <p:nvPr/>
          </p:nvCxnSpPr>
          <p:spPr>
            <a:xfrm flipV="1">
              <a:off x="11719402" y="5171902"/>
              <a:ext cx="0" cy="127797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0" name="Straight Connector 41"/>
            <p:cNvCxnSpPr>
              <a:cxnSpLocks/>
              <a:endCxn id="1048685" idx="0"/>
            </p:cNvCxnSpPr>
            <p:nvPr/>
          </p:nvCxnSpPr>
          <p:spPr>
            <a:xfrm flipV="1">
              <a:off x="12540832" y="5037976"/>
              <a:ext cx="0" cy="1411898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1" name="Straight Connector 48"/>
            <p:cNvCxnSpPr>
              <a:cxnSpLocks/>
            </p:cNvCxnSpPr>
            <p:nvPr/>
          </p:nvCxnSpPr>
          <p:spPr>
            <a:xfrm flipH="1" flipV="1">
              <a:off x="10043175" y="5171902"/>
              <a:ext cx="33368" cy="133082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2" name="Straight Connector 52"/>
            <p:cNvCxnSpPr>
              <a:cxnSpLocks/>
            </p:cNvCxnSpPr>
            <p:nvPr/>
          </p:nvCxnSpPr>
          <p:spPr>
            <a:xfrm>
              <a:off x="10006423" y="5162204"/>
              <a:ext cx="566157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02" name="Oval 53"/>
            <p:cNvSpPr/>
            <p:nvPr/>
          </p:nvSpPr>
          <p:spPr>
            <a:xfrm>
              <a:off x="9876201" y="5055897"/>
              <a:ext cx="303428" cy="26674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03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16845" y="4419829"/>
              <a:ext cx="556691" cy="769441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 spd="med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 cstate="print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0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0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0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0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0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25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26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107" name="Group 1"/>
          <p:cNvGrpSpPr/>
          <p:nvPr/>
        </p:nvGrpSpPr>
        <p:grpSpPr>
          <a:xfrm>
            <a:off x="8839200" y="1716553"/>
            <a:ext cx="9476740" cy="8002273"/>
            <a:chOff x="8839200" y="1716553"/>
            <a:chExt cx="9476740" cy="8002273"/>
          </a:xfrm>
        </p:grpSpPr>
        <p:grpSp>
          <p:nvGrpSpPr>
            <p:cNvPr id="108" name="Group 10"/>
            <p:cNvGrpSpPr/>
            <p:nvPr/>
          </p:nvGrpSpPr>
          <p:grpSpPr>
            <a:xfrm>
              <a:off x="8839200" y="1716553"/>
              <a:ext cx="9476740" cy="8002273"/>
              <a:chOff x="6324600" y="437685"/>
              <a:chExt cx="11991340" cy="9281141"/>
            </a:xfrm>
          </p:grpSpPr>
          <p:sp>
            <p:nvSpPr>
              <p:cNvPr id="1048708" name="TextBox 15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09" name="TextBox 16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3" name="Straight Arrow Connector 17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4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5" name="Straight Connector 20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1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608" y="3365693"/>
                <a:ext cx="867562" cy="1635116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1048711" name="TextBox 35"/>
              <p:cNvSpPr txBox="1"/>
              <p:nvPr/>
            </p:nvSpPr>
            <p:spPr>
              <a:xfrm>
                <a:off x="9223003" y="6892198"/>
                <a:ext cx="741529" cy="999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66" name="Straight Connector 2"/>
            <p:cNvCxnSpPr>
              <a:cxnSpLocks/>
            </p:cNvCxnSpPr>
            <p:nvPr/>
          </p:nvCxnSpPr>
          <p:spPr>
            <a:xfrm flipV="1">
              <a:off x="8941073" y="5773944"/>
              <a:ext cx="7670527" cy="2724"/>
            </a:xfrm>
            <a:prstGeom prst="line">
              <a:avLst/>
            </a:prstGeom>
            <a:ln w="571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48712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32193" y="4802283"/>
              <a:ext cx="879407" cy="76944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7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3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8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10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9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14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15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5" cstate="print"/>
            <a:stretch>
              <a:fillRect l="-1814" t="-3774" r="-1729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16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4565457"/>
            <a:ext cx="15468600" cy="4144724"/>
          </a:xfrm>
          <a:prstGeom prst="rect">
            <a:avLst/>
          </a:prstGeom>
          <a:blipFill>
            <a:blip r:embed="rId6" cstate="print"/>
            <a:stretch>
              <a:fillRect l="-1891" t="-3529" r="-1852" b="-705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3" grpId="0" animBg="1"/>
      <p:bldP spid="1048715" grpId="0" animBg="1"/>
      <p:bldP spid="10487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0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7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1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718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066588" cy="5478423"/>
          </a:xfrm>
          <a:prstGeom prst="rect">
            <a:avLst/>
          </a:prstGeom>
          <a:blipFill>
            <a:blip r:embed="rId4" cstate="print"/>
            <a:stretch>
              <a:fillRect l="-5776" t="-2670" r="-5776" b="-52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12" name="Group 9"/>
          <p:cNvGrpSpPr/>
          <p:nvPr/>
        </p:nvGrpSpPr>
        <p:grpSpPr>
          <a:xfrm>
            <a:off x="7543800" y="495300"/>
            <a:ext cx="10772140" cy="9223526"/>
            <a:chOff x="6324600" y="437685"/>
            <a:chExt cx="11991340" cy="9281141"/>
          </a:xfrm>
        </p:grpSpPr>
        <p:grpSp>
          <p:nvGrpSpPr>
            <p:cNvPr id="113" name="Group 10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719" name="TextBox 17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20" name="TextBox 18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7" name="Straight Arrow Connector 19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8" name="Straight Arrow Connector 20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9" name="Straight Connector 21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0" name="Straight Connector 22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1" name="Straight Connector 23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2" name="Straight Connector 25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3" name="Straight Connector 26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4" name="Straight Connector 27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21" name="TextBox 28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2" name="TextBox 29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723" name="TextBox 30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724" name="TextBox 31"/>
              <p:cNvSpPr txBox="1"/>
              <p:nvPr/>
            </p:nvSpPr>
            <p:spPr>
              <a:xfrm>
                <a:off x="10614846" y="7526646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5" name="TextBox 32"/>
              <p:cNvSpPr txBox="1"/>
              <p:nvPr/>
            </p:nvSpPr>
            <p:spPr>
              <a:xfrm>
                <a:off x="11530893" y="749347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6" name="TextBox 33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7" name="TextBox 34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75" name="Straight Connector 12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76" name="Straight Connector 13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28" name="TextBox 15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729" name="TextBox 16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730" name="Oval 6"/>
          <p:cNvSpPr/>
          <p:nvPr/>
        </p:nvSpPr>
        <p:spPr>
          <a:xfrm>
            <a:off x="10742814" y="3222738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1" name="Oval 35"/>
          <p:cNvSpPr/>
          <p:nvPr/>
        </p:nvSpPr>
        <p:spPr>
          <a:xfrm>
            <a:off x="12364739" y="6855975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2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79818" y="2851761"/>
            <a:ext cx="615451" cy="76944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33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713444" y="7122722"/>
            <a:ext cx="615451" cy="76944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4" name="Rectangle 4"/>
          <p:cNvSpPr/>
          <p:nvPr/>
        </p:nvSpPr>
        <p:spPr>
          <a:xfrm>
            <a:off x="212704" y="2675855"/>
            <a:ext cx="10307762" cy="61252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3"/>
          <p:cNvGrpSpPr/>
          <p:nvPr/>
        </p:nvGrpSpPr>
        <p:grpSpPr>
          <a:xfrm>
            <a:off x="5971102" y="341051"/>
            <a:ext cx="5181600" cy="1424521"/>
            <a:chOff x="6858000" y="38100"/>
            <a:chExt cx="5181600" cy="1424521"/>
          </a:xfrm>
        </p:grpSpPr>
        <p:grpSp>
          <p:nvGrpSpPr>
            <p:cNvPr id="11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35" name="Freeform 10"/>
              <p:cNvSpPr/>
              <p:nvPr/>
            </p:nvSpPr>
            <p:spPr>
              <a:xfrm>
                <a:off x="12701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3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37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32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472" y="-645565"/>
            <a:ext cx="3263260" cy="3257114"/>
          </a:xfrm>
          <a:prstGeom prst="rect">
            <a:avLst/>
          </a:prstGeom>
        </p:spPr>
      </p:pic>
      <p:pic>
        <p:nvPicPr>
          <p:cNvPr id="2097233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738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04" y="3390900"/>
            <a:ext cx="9479222" cy="5026376"/>
          </a:xfrm>
          <a:prstGeom prst="rect">
            <a:avLst/>
          </a:prstGeom>
          <a:blipFill>
            <a:blip r:embed="rId4" cstate="print"/>
            <a:stretch>
              <a:fillRect l="-2701" t="-2545" r="-2701" b="-193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145777" name="Straight Connector 27"/>
          <p:cNvCxnSpPr>
            <a:cxnSpLocks/>
          </p:cNvCxnSpPr>
          <p:nvPr/>
        </p:nvCxnSpPr>
        <p:spPr>
          <a:xfrm>
            <a:off x="12519590" y="5028096"/>
            <a:ext cx="6443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8" name="Straight Connector 29"/>
          <p:cNvCxnSpPr>
            <a:cxnSpLocks/>
          </p:cNvCxnSpPr>
          <p:nvPr/>
        </p:nvCxnSpPr>
        <p:spPr>
          <a:xfrm>
            <a:off x="14031412" y="6869202"/>
            <a:ext cx="0" cy="90727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9" name="Straight Connector 8"/>
          <p:cNvCxnSpPr>
            <a:cxnSpLocks/>
          </p:cNvCxnSpPr>
          <p:nvPr/>
        </p:nvCxnSpPr>
        <p:spPr>
          <a:xfrm>
            <a:off x="11710095" y="2806146"/>
            <a:ext cx="3377505" cy="652835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7" name="Group 7"/>
          <p:cNvGrpSpPr/>
          <p:nvPr/>
        </p:nvGrpSpPr>
        <p:grpSpPr>
          <a:xfrm>
            <a:off x="10412953" y="1856500"/>
            <a:ext cx="7800340" cy="7763864"/>
            <a:chOff x="10412953" y="1856500"/>
            <a:chExt cx="7800340" cy="7763864"/>
          </a:xfrm>
        </p:grpSpPr>
        <p:sp>
          <p:nvSpPr>
            <p:cNvPr id="1048739" name="TextBox 16"/>
            <p:cNvSpPr txBox="1"/>
            <p:nvPr/>
          </p:nvSpPr>
          <p:spPr>
            <a:xfrm>
              <a:off x="12382453" y="1856500"/>
              <a:ext cx="346976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48740" name="TextBox 17"/>
            <p:cNvSpPr txBox="1"/>
            <p:nvPr/>
          </p:nvSpPr>
          <p:spPr>
            <a:xfrm>
              <a:off x="17122799" y="7350461"/>
              <a:ext cx="1090494" cy="8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45780" name="Straight Arrow Connector 18"/>
            <p:cNvCxnSpPr>
              <a:cxnSpLocks/>
            </p:cNvCxnSpPr>
            <p:nvPr/>
          </p:nvCxnSpPr>
          <p:spPr>
            <a:xfrm flipV="1">
              <a:off x="10412953" y="7322839"/>
              <a:ext cx="7088214" cy="27622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81" name="Straight Arrow Connector 19"/>
            <p:cNvCxnSpPr>
              <a:cxnSpLocks/>
            </p:cNvCxnSpPr>
            <p:nvPr/>
          </p:nvCxnSpPr>
          <p:spPr>
            <a:xfrm flipV="1">
              <a:off x="12841782" y="1965657"/>
              <a:ext cx="0" cy="765470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41" name="TextBox 36"/>
            <p:cNvSpPr txBox="1"/>
            <p:nvPr/>
          </p:nvSpPr>
          <p:spPr>
            <a:xfrm flipH="1">
              <a:off x="12226837" y="7278817"/>
              <a:ext cx="346247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48742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311521" y="4683249"/>
              <a:ext cx="1380713" cy="1317477"/>
            </a:xfrm>
            <a:prstGeom prst="rect">
              <a:avLst/>
            </a:prstGeom>
            <a:blipFill>
              <a:blip r:embed="rId5" cstate="print"/>
              <a:stretch>
                <a:fillRect b="-463"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3" name="TextBox 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954136" y="7820497"/>
              <a:ext cx="1418690" cy="132211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4" name="TextBox 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129372" y="3517763"/>
              <a:ext cx="1063839" cy="769441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745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746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234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235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236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237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747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1857" y="1138913"/>
            <a:ext cx="14054236" cy="320857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8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748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9" name="Picture 3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0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749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9094797"/>
          </a:xfrm>
          <a:prstGeom prst="rect">
            <a:avLst/>
          </a:prstGeom>
          <a:blipFill>
            <a:blip r:embed="rId5" cstate="print"/>
            <a:stretch>
              <a:fillRect l="-1556" t="-1408" r="-155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8" grpId="0" animBg="1"/>
      <p:bldP spid="10487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1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2782518">
            <a:off x="16011183" y="235726"/>
            <a:ext cx="1749946" cy="1827620"/>
          </a:xfrm>
          <a:prstGeom prst="rect">
            <a:avLst/>
          </a:prstGeom>
        </p:spPr>
      </p:pic>
      <p:sp>
        <p:nvSpPr>
          <p:cNvPr id="1048750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2" name="Picture 3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3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4" name="Picture 7"/>
          <p:cNvPicPr>
            <a:picLocks noChangeAspect="1"/>
          </p:cNvPicPr>
          <p:nvPr/>
        </p:nvPicPr>
        <p:blipFill rotWithShape="1">
          <a:blip r:embed="rId5" cstate="print"/>
          <a:srcRect r="4374"/>
          <a:stretch>
            <a:fillRect/>
          </a:stretch>
        </p:blipFill>
        <p:spPr>
          <a:xfrm>
            <a:off x="1949417" y="7961992"/>
            <a:ext cx="1305012" cy="2135416"/>
          </a:xfrm>
          <a:prstGeom prst="rect">
            <a:avLst/>
          </a:prstGeom>
        </p:spPr>
      </p:pic>
      <p:sp>
        <p:nvSpPr>
          <p:cNvPr id="1048751" name="Rectangular Callout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9543" y="166479"/>
            <a:ext cx="11158904" cy="8863221"/>
          </a:xfrm>
          <a:prstGeom prst="wedgeRectCallout">
            <a:avLst>
              <a:gd name="adj1" fmla="val -25214"/>
              <a:gd name="adj2" fmla="val 58917"/>
            </a:avLst>
          </a:prstGeom>
          <a:blipFill>
            <a:blip r:embed="rId6" cstate="print"/>
            <a:stretch>
              <a:fillRect l="-2181" r="-40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0" grpId="0" animBg="1"/>
      <p:bldP spid="10487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1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62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63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4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9" name="Flowchart: Terminator 3"/>
          <p:cNvSpPr/>
          <p:nvPr/>
        </p:nvSpPr>
        <p:spPr>
          <a:xfrm>
            <a:off x="4191000" y="390369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7165" name="Pictur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12857" y="6555909"/>
            <a:ext cx="2662989" cy="3604218"/>
          </a:xfrm>
          <a:prstGeom prst="rect">
            <a:avLst/>
          </a:prstGeom>
        </p:spPr>
      </p:pic>
      <p:pic>
        <p:nvPicPr>
          <p:cNvPr id="2097166" name="Pictur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591800" y="7034119"/>
            <a:ext cx="5729492" cy="2425268"/>
          </a:xfrm>
          <a:prstGeom prst="rect">
            <a:avLst/>
          </a:prstGeom>
        </p:spPr>
      </p:pic>
      <p:sp>
        <p:nvSpPr>
          <p:cNvPr id="1048590" name="Oval Callout 13"/>
          <p:cNvSpPr/>
          <p:nvPr/>
        </p:nvSpPr>
        <p:spPr>
          <a:xfrm>
            <a:off x="572624" y="2358047"/>
            <a:ext cx="17410576" cy="4343400"/>
          </a:xfrm>
          <a:prstGeom prst="wedgeEllipseCallout">
            <a:avLst/>
          </a:prstGeom>
          <a:solidFill>
            <a:srgbClr val="FFFF0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5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2782518">
            <a:off x="16147872" y="-249436"/>
            <a:ext cx="1749946" cy="1827620"/>
          </a:xfrm>
          <a:prstGeom prst="rect">
            <a:avLst/>
          </a:prstGeom>
        </p:spPr>
      </p:pic>
      <p:sp>
        <p:nvSpPr>
          <p:cNvPr id="1048752" name="Google Shape;169;p5"/>
          <p:cNvSpPr/>
          <p:nvPr/>
        </p:nvSpPr>
        <p:spPr>
          <a:xfrm>
            <a:off x="92408" y="1905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6" name="Picture 3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8" name="Picture 7"/>
          <p:cNvPicPr>
            <a:picLocks noChangeAspect="1"/>
          </p:cNvPicPr>
          <p:nvPr/>
        </p:nvPicPr>
        <p:blipFill rotWithShape="1">
          <a:blip r:embed="rId5" cstate="print"/>
          <a:srcRect r="4374"/>
          <a:stretch>
            <a:fillRect/>
          </a:stretch>
        </p:blipFill>
        <p:spPr>
          <a:xfrm>
            <a:off x="1254458" y="8270470"/>
            <a:ext cx="1699484" cy="1949218"/>
          </a:xfrm>
          <a:prstGeom prst="rect">
            <a:avLst/>
          </a:prstGeom>
        </p:spPr>
      </p:pic>
      <p:sp>
        <p:nvSpPr>
          <p:cNvPr id="1048753" name="Rectangle 1"/>
          <p:cNvSpPr/>
          <p:nvPr/>
        </p:nvSpPr>
        <p:spPr>
          <a:xfrm>
            <a:off x="3733800" y="152400"/>
            <a:ext cx="11544891" cy="9825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500" dirty="0" smtClean="0">
                <a:latin typeface="+mj-lt"/>
              </a:rPr>
              <a:t>b) Thay x = 6 000 và y = 3 000 vào vế trái của phương trình (1), ta có:</a:t>
            </a:r>
          </a:p>
          <a:p>
            <a:r>
              <a:rPr lang="vi-VN" sz="4500" dirty="0" smtClean="0">
                <a:latin typeface="+mj-lt"/>
              </a:rPr>
              <a:t>5 . 6 000 + 3 . 3 000 = 30 000 + 9 000 = 39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1).</a:t>
            </a:r>
          </a:p>
          <a:p>
            <a:r>
              <a:rPr lang="vi-VN" sz="4500" dirty="0" smtClean="0">
                <a:latin typeface="+mj-lt"/>
              </a:rPr>
              <a:t>Thay x = 6 000 và y = 3 000 vào vế trái của phương trình (2), ta có:</a:t>
            </a:r>
          </a:p>
          <a:p>
            <a:r>
              <a:rPr lang="vi-VN" sz="4500" dirty="0" smtClean="0">
                <a:latin typeface="+mj-lt"/>
              </a:rPr>
              <a:t>6 . 6 000 + 2 . 3 000 = 36 000 + 6 000 = 42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2).</a:t>
            </a:r>
          </a:p>
          <a:p>
            <a:r>
              <a:rPr lang="vi-VN" sz="4500" dirty="0" smtClean="0">
                <a:latin typeface="+mj-lt"/>
              </a:rPr>
              <a:t>Vậy cặp số (x; y) = (6 000; 3 000) là nghiệm của từng phương trình bậc nhất ở câu a.</a:t>
            </a:r>
          </a:p>
          <a:p>
            <a:endParaRPr lang="vi-VN" sz="4500" dirty="0" smtClean="0">
              <a:latin typeface="+mj-lt"/>
            </a:endParaRPr>
          </a:p>
          <a:p>
            <a:pPr algn="ctr"/>
            <a:endParaRPr lang="vi-VN" sz="4500" dirty="0">
              <a:latin typeface="+mj-lt"/>
            </a:endParaRPr>
          </a:p>
        </p:txBody>
      </p:sp>
      <p:sp>
        <p:nvSpPr>
          <p:cNvPr id="1048754" name="Rectangular Callout 3"/>
          <p:cNvSpPr/>
          <p:nvPr/>
        </p:nvSpPr>
        <p:spPr>
          <a:xfrm>
            <a:off x="2659801" y="190500"/>
            <a:ext cx="13029187" cy="8205001"/>
          </a:xfrm>
          <a:prstGeom prst="wedgeRectCallout">
            <a:avLst>
              <a:gd name="adj1" fmla="val -19621"/>
              <a:gd name="adj2" fmla="val 675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7438" y="1950240"/>
            <a:ext cx="14127350" cy="7238905"/>
          </a:xfrm>
          <a:prstGeom prst="rect">
            <a:avLst/>
          </a:prstGeom>
          <a:blipFill>
            <a:blip r:embed="rId2" cstate="print"/>
            <a:stretch>
              <a:fillRect l="-1544" t="-1250" r="-1459" b="-2583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24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25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5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5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58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49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-176809" y="9310722"/>
            <a:ext cx="2183861" cy="559863"/>
          </a:xfrm>
          <a:prstGeom prst="rect">
            <a:avLst/>
          </a:prstGeom>
        </p:spPr>
      </p:pic>
      <p:pic>
        <p:nvPicPr>
          <p:cNvPr id="2097250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1879" y="-425014"/>
            <a:ext cx="2475122" cy="2470460"/>
          </a:xfrm>
          <a:prstGeom prst="rect">
            <a:avLst/>
          </a:prstGeom>
        </p:spPr>
      </p:pic>
      <p:pic>
        <p:nvPicPr>
          <p:cNvPr id="2097251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2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5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53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pic>
        <p:nvPicPr>
          <p:cNvPr id="2097254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1928161"/>
            <a:ext cx="1043796" cy="968811"/>
          </a:xfrm>
          <a:prstGeom prst="rect">
            <a:avLst/>
          </a:prstGeom>
        </p:spPr>
      </p:pic>
      <p:pic>
        <p:nvPicPr>
          <p:cNvPr id="2097255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4210683"/>
            <a:ext cx="1043796" cy="949803"/>
          </a:xfrm>
          <a:prstGeom prst="rect">
            <a:avLst/>
          </a:prstGeom>
        </p:spPr>
      </p:pic>
      <p:pic>
        <p:nvPicPr>
          <p:cNvPr id="2097256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0027" y="8647732"/>
            <a:ext cx="664754" cy="727816"/>
          </a:xfrm>
          <a:prstGeom prst="rect">
            <a:avLst/>
          </a:prstGeom>
        </p:spPr>
      </p:pic>
      <p:pic>
        <p:nvPicPr>
          <p:cNvPr id="209725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6421239"/>
            <a:ext cx="1043796" cy="968811"/>
          </a:xfrm>
          <a:prstGeom prst="rect">
            <a:avLst/>
          </a:prstGeom>
        </p:spPr>
      </p:pic>
      <p:sp>
        <p:nvSpPr>
          <p:cNvPr id="1048760" name="TextBox 1"/>
          <p:cNvSpPr txBox="1"/>
          <p:nvPr/>
        </p:nvSpPr>
        <p:spPr>
          <a:xfrm>
            <a:off x="3049944" y="294656"/>
            <a:ext cx="13714056" cy="143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48761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044" y="1850294"/>
            <a:ext cx="5257800" cy="1913985"/>
          </a:xfrm>
          <a:prstGeom prst="rect">
            <a:avLst/>
          </a:prstGeom>
          <a:blipFill>
            <a:blip r:embed="rId6" cstate="print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2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3790655"/>
            <a:ext cx="5257800" cy="1636987"/>
          </a:xfrm>
          <a:prstGeom prst="rect">
            <a:avLst/>
          </a:prstGeom>
          <a:blipFill>
            <a:blip r:embed="rId7" cstate="print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3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5851648"/>
            <a:ext cx="5257800" cy="1636987"/>
          </a:xfrm>
          <a:prstGeom prst="rect">
            <a:avLst/>
          </a:prstGeom>
          <a:blipFill>
            <a:blip r:embed="rId8" cstate="print"/>
            <a:stretch>
              <a:fillRect l="-487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4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8173551"/>
            <a:ext cx="4718728" cy="1636987"/>
          </a:xfrm>
          <a:prstGeom prst="rect">
            <a:avLst/>
          </a:prstGeom>
          <a:blipFill>
            <a:blip r:embed="rId9" cstate="print"/>
            <a:stretch>
              <a:fillRect l="-54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9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9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9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9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9" grpId="0" animBg="1"/>
      <p:bldP spid="1048760" grpId="0"/>
      <p:bldP spid="1048761" grpId="0" animBg="1"/>
      <p:bldP spid="1048763" grpId="0" animBg="1"/>
      <p:bldP spid="10487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8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65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66" name="Rectangle 4"/>
          <p:cNvSpPr/>
          <p:nvPr/>
        </p:nvSpPr>
        <p:spPr>
          <a:xfrm>
            <a:off x="3951375" y="896777"/>
            <a:ext cx="12698325" cy="1101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97259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28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60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67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68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57881" y="3870785"/>
            <a:ext cx="11353800" cy="282667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65" grpId="0" animBg="1"/>
      <p:bldP spid="104876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1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69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2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0" name="Google Shape;305;p14"/>
          <p:cNvGrpSpPr/>
          <p:nvPr/>
        </p:nvGrpSpPr>
        <p:grpSpPr>
          <a:xfrm flipH="1">
            <a:off x="155136" y="5137295"/>
            <a:ext cx="2351173" cy="1289304"/>
            <a:chOff x="8283217" y="3922938"/>
            <a:chExt cx="2022200" cy="1289304"/>
          </a:xfrm>
        </p:grpSpPr>
        <p:pic>
          <p:nvPicPr>
            <p:cNvPr id="2097263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283217" y="392293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0" name="Google Shape;307;p14"/>
            <p:cNvSpPr txBox="1"/>
            <p:nvPr/>
          </p:nvSpPr>
          <p:spPr>
            <a:xfrm>
              <a:off x="8283217" y="40300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 cstate="print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2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0216" y="1844932"/>
            <a:ext cx="16094111" cy="2862322"/>
          </a:xfrm>
          <a:prstGeom prst="rect">
            <a:avLst/>
          </a:prstGeom>
          <a:blipFill>
            <a:blip r:embed="rId6" cstate="print"/>
            <a:stretch>
              <a:fillRect l="-1591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3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7694" y="4809334"/>
            <a:ext cx="14771706" cy="5350183"/>
          </a:xfrm>
          <a:prstGeom prst="rect">
            <a:avLst/>
          </a:prstGeom>
          <a:blipFill>
            <a:blip r:embed="rId7" cstate="print"/>
            <a:stretch>
              <a:fillRect l="-1733" t="-2392" r="-13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1" grpId="0" animBg="1"/>
      <p:bldP spid="1048772" grpId="0" animBg="1"/>
      <p:bldP spid="104877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4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74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5" name="Pictur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2" name="Google Shape;305;p14"/>
          <p:cNvGrpSpPr/>
          <p:nvPr/>
        </p:nvGrpSpPr>
        <p:grpSpPr>
          <a:xfrm flipH="1">
            <a:off x="38034" y="4758859"/>
            <a:ext cx="2351173" cy="1289304"/>
            <a:chOff x="8383935" y="3544502"/>
            <a:chExt cx="2022200" cy="1289304"/>
          </a:xfrm>
        </p:grpSpPr>
        <p:pic>
          <p:nvPicPr>
            <p:cNvPr id="2097266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577335" y="354450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5" name="Google Shape;307;p14"/>
            <p:cNvSpPr txBox="1"/>
            <p:nvPr/>
          </p:nvSpPr>
          <p:spPr>
            <a:xfrm>
              <a:off x="8383935" y="37298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 cstate="print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7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6272" y="1683359"/>
            <a:ext cx="12933984" cy="2862322"/>
          </a:xfrm>
          <a:prstGeom prst="rect">
            <a:avLst/>
          </a:prstGeom>
          <a:blipFill>
            <a:blip r:embed="rId6" cstate="print"/>
            <a:stretch>
              <a:fillRect l="-1979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8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4505" y="4533900"/>
            <a:ext cx="14818095" cy="5350183"/>
          </a:xfrm>
          <a:prstGeom prst="rect">
            <a:avLst/>
          </a:prstGeom>
          <a:blipFill>
            <a:blip r:embed="rId7" cstate="print"/>
            <a:stretch>
              <a:fillRect l="-1728" t="-2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6" grpId="0" animBg="1"/>
      <p:bldP spid="1048777" grpId="0" animBg="1"/>
      <p:bldP spid="104877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7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79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8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3" cstate="print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34" name="Google Shape;305;p14"/>
          <p:cNvGrpSpPr/>
          <p:nvPr/>
        </p:nvGrpSpPr>
        <p:grpSpPr>
          <a:xfrm flipH="1">
            <a:off x="116169" y="5629315"/>
            <a:ext cx="2351174" cy="1641689"/>
            <a:chOff x="7904234" y="3076910"/>
            <a:chExt cx="2022200" cy="1289304"/>
          </a:xfrm>
        </p:grpSpPr>
        <p:pic>
          <p:nvPicPr>
            <p:cNvPr id="2097268" name="Google Shape;306;p14"/>
            <p:cNvPicPr preferRelativeResize="0">
              <a:picLocks/>
            </p:cNvPicPr>
            <p:nvPr/>
          </p:nvPicPr>
          <p:blipFill rotWithShape="1">
            <a:blip r:embed="rId4" cstate="print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1" name="Google Shape;307;p14"/>
            <p:cNvSpPr txBox="1"/>
            <p:nvPr/>
          </p:nvSpPr>
          <p:spPr>
            <a:xfrm>
              <a:off x="7904234" y="3174007"/>
              <a:ext cx="2022200" cy="4906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2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4823" y="2485685"/>
            <a:ext cx="13739386" cy="2862322"/>
          </a:xfrm>
          <a:prstGeom prst="rect">
            <a:avLst/>
          </a:prstGeom>
          <a:blipFill>
            <a:blip r:embed="rId5" cstate="print"/>
            <a:stretch>
              <a:fillRect l="-1863" t="-4478" r="-1464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3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4911" y="5377297"/>
            <a:ext cx="15830817" cy="4657685"/>
          </a:xfrm>
          <a:prstGeom prst="rect">
            <a:avLst/>
          </a:prstGeom>
          <a:blipFill>
            <a:blip r:embed="rId6" cstate="print"/>
            <a:stretch>
              <a:fillRect l="-1617" t="-2749" b="-56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4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9" grpId="0" animBg="1"/>
      <p:bldP spid="1048780" grpId="0" animBg="1"/>
      <p:bldP spid="1048782" grpId="0" animBg="1"/>
      <p:bldP spid="104878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9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84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36" name="Google Shape;305;p14"/>
          <p:cNvGrpSpPr/>
          <p:nvPr/>
        </p:nvGrpSpPr>
        <p:grpSpPr>
          <a:xfrm flipH="1">
            <a:off x="415735" y="5369444"/>
            <a:ext cx="1966147" cy="1403413"/>
            <a:chOff x="7781122" y="3076910"/>
            <a:chExt cx="2048612" cy="1289304"/>
          </a:xfrm>
        </p:grpSpPr>
        <p:pic>
          <p:nvPicPr>
            <p:cNvPr id="2097270" name="Google Shape;306;p14"/>
            <p:cNvPicPr preferRelativeResize="0">
              <a:picLocks/>
            </p:cNvPicPr>
            <p:nvPr/>
          </p:nvPicPr>
          <p:blipFill rotWithShape="1">
            <a:blip r:embed="rId3" cstate="print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5" name="Google Shape;307;p14"/>
            <p:cNvSpPr txBox="1"/>
            <p:nvPr/>
          </p:nvSpPr>
          <p:spPr>
            <a:xfrm>
              <a:off x="7781122" y="3148249"/>
              <a:ext cx="2022200" cy="574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6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17091" y="5512601"/>
            <a:ext cx="15830817" cy="3965188"/>
          </a:xfrm>
          <a:prstGeom prst="rect">
            <a:avLst/>
          </a:prstGeom>
          <a:blipFill>
            <a:blip r:embed="rId4" cstate="print"/>
            <a:stretch>
              <a:fillRect l="-1617" t="-3226" b="-66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7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5" cstate="print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8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00" y="2507122"/>
            <a:ext cx="15925800" cy="2862322"/>
          </a:xfrm>
          <a:prstGeom prst="rect">
            <a:avLst/>
          </a:prstGeom>
          <a:blipFill>
            <a:blip r:embed="rId6" cstate="print"/>
            <a:stretch>
              <a:fillRect l="-1608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86" grpId="0" animBg="1"/>
      <p:bldP spid="1048787" grpId="0" animBg="1"/>
      <p:bldP spid="104878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0"/>
            <a:ext cx="176784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– 2.1 = 8 –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– 2.6 = –3 – 12 = –15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– 2.(–1) = 4 +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Aptos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4463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-33020"/>
            <a:ext cx="176022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– 2.2 = 0 + 4 = 4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+ 1 = 9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+ 6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843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7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1048591" name="Google Shape;132;p3"/>
          <p:cNvSpPr/>
          <p:nvPr/>
        </p:nvSpPr>
        <p:spPr>
          <a:xfrm>
            <a:off x="2286000" y="1638300"/>
            <a:ext cx="14173200" cy="30251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CHƯƠNG </a:t>
            </a:r>
            <a:r>
              <a:rPr lang="en-US" sz="66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1</a:t>
            </a:r>
            <a:r>
              <a:rPr lang="vi-VN" sz="6600" b="1" dirty="0" smtClean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: </a:t>
            </a:r>
            <a:r>
              <a:rPr lang="en-US" sz="66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 TRÌNH VÀ HỆ PHƯƠNG TRÌNH BẬC NHẤT</a:t>
            </a:r>
            <a:endParaRPr sz="66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048592" name="Google Shape;133;p3"/>
          <p:cNvSpPr/>
          <p:nvPr/>
        </p:nvSpPr>
        <p:spPr>
          <a:xfrm>
            <a:off x="2873804" y="4505271"/>
            <a:ext cx="13775896" cy="44919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</a:t>
            </a:r>
            <a:r>
              <a:rPr lang="en-US" sz="6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: PHƯƠNG TRÌNH BẬC NHẤT HAI ẨN. HỆ HAI PHƯƠNG TRÌNH BẬC NHẤT MỘT ẨN</a:t>
            </a:r>
            <a:endParaRPr sz="66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2097168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1778" y="4000500"/>
            <a:ext cx="3339640" cy="4895236"/>
          </a:xfrm>
          <a:prstGeom prst="rect">
            <a:avLst/>
          </a:prstGeom>
        </p:spPr>
      </p:pic>
      <p:pic>
        <p:nvPicPr>
          <p:cNvPr id="2097169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647700"/>
            <a:ext cx="172974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+ (–1)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+ 2 = 2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6363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040"/>
            <a:ext cx="16840200" cy="10248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2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 + 2.(–1)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3 – 2.(–1) = 11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1 + 2.0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1 – 2.0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ừ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6106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90500"/>
            <a:ext cx="16916400" cy="8402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3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+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e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0 kg = 500 000 g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ẩ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,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ị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60x + 50y = 500 000 hay 6x + 5y = 50 000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 (5 000; 4 000), (6 000; 2 800), (8 000; 400)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5809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495300"/>
            <a:ext cx="161544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,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2x +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+ 3y = 12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8307948"/>
              </p:ext>
            </p:extLst>
          </p:nvPr>
        </p:nvGraphicFramePr>
        <p:xfrm>
          <a:off x="5715000" y="7429500"/>
          <a:ext cx="5229578" cy="2590800"/>
        </p:xfrm>
        <a:graphic>
          <a:graphicData uri="http://schemas.openxmlformats.org/presentationml/2006/ole">
            <p:oleObj spid="_x0000_s1035" name="Equation" r:id="rId3" imgW="1040948" imgH="520474" progId="Equation.DSMT4">
              <p:embed/>
            </p:oleObj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7164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453" y="1181100"/>
            <a:ext cx="123517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x = 3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9348128"/>
              </p:ext>
            </p:extLst>
          </p:nvPr>
        </p:nvGraphicFramePr>
        <p:xfrm>
          <a:off x="3441700" y="1885950"/>
          <a:ext cx="4703763" cy="2419350"/>
        </p:xfrm>
        <a:graphic>
          <a:graphicData uri="http://schemas.openxmlformats.org/presentationml/2006/ole">
            <p:oleObj spid="_x0000_s2059" name="Equation" r:id="rId3" imgW="1002960" imgH="520560" progId="Equation.DSMT4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58053" y="4287520"/>
            <a:ext cx="14691842" cy="4170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5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3 + 2 = 5;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2.3 + 3.2 = 12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664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922" y="419100"/>
            <a:ext cx="16485678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Aptos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3,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3,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30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29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130x + 50y = 295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5747115"/>
              </p:ext>
            </p:extLst>
          </p:nvPr>
        </p:nvGraphicFramePr>
        <p:xfrm>
          <a:off x="1752600" y="6591300"/>
          <a:ext cx="6845300" cy="2514600"/>
        </p:xfrm>
        <a:graphic>
          <a:graphicData uri="http://schemas.openxmlformats.org/presentationml/2006/ole">
            <p:oleObj spid="_x0000_s3082" name="Equation" r:id="rId3" imgW="1397000" imgH="520700" progId="Equation.DSMT4">
              <p:embed/>
            </p:oleObj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8657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4923541"/>
              </p:ext>
            </p:extLst>
          </p:nvPr>
        </p:nvGraphicFramePr>
        <p:xfrm>
          <a:off x="4191000" y="1942527"/>
          <a:ext cx="4249738" cy="1597025"/>
        </p:xfrm>
        <a:graphic>
          <a:graphicData uri="http://schemas.openxmlformats.org/presentationml/2006/ole">
            <p:oleObj spid="_x0000_s4106" name="Equation" r:id="rId3" imgW="1358640" imgH="520560" progId="Equation.DSMT4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26820" y="817662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180040"/>
            <a:ext cx="117025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,5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6400" y="3771900"/>
            <a:ext cx="14020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smtClean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,5 + 2 = 3,5;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30.1,5 + 50.2 = 195 + 100 = 295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08567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19125"/>
            <a:ext cx="14706301" cy="8094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6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5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8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x + 0,5y = 85. (1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3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4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x + 0,4y = 50. (2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5928257"/>
              </p:ext>
            </p:extLst>
          </p:nvPr>
        </p:nvGraphicFramePr>
        <p:xfrm>
          <a:off x="8077200" y="8343900"/>
          <a:ext cx="3979330" cy="1523999"/>
        </p:xfrm>
        <a:graphic>
          <a:graphicData uri="http://schemas.openxmlformats.org/presentationml/2006/ole">
            <p:oleObj spid="_x0000_s5128" name="Equation" r:id="rId3" imgW="1346200" imgH="520700" progId="Equation.DSMT4">
              <p:embed/>
            </p:oleObj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302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005096"/>
            <a:ext cx="12087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0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5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3511891"/>
              </p:ext>
            </p:extLst>
          </p:nvPr>
        </p:nvGraphicFramePr>
        <p:xfrm>
          <a:off x="6246813" y="1809750"/>
          <a:ext cx="5172075" cy="2038350"/>
        </p:xfrm>
        <a:graphic>
          <a:graphicData uri="http://schemas.openxmlformats.org/presentationml/2006/ole">
            <p:oleObj spid="_x0000_s6152" name="Equation" r:id="rId3" imgW="1307880" imgH="520560" progId="Equation.DSMT4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6840" y="4333845"/>
            <a:ext cx="1385026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 . 100 + 0,5 . 50 = 60 + 25 = 85;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 . 100 + 0,4 . 50 = 30 + 20 = 50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234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1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38" name="Google Shape;1097;p63"/>
          <p:cNvGrpSpPr/>
          <p:nvPr/>
        </p:nvGrpSpPr>
        <p:grpSpPr>
          <a:xfrm>
            <a:off x="3511561" y="3470272"/>
            <a:ext cx="4906025" cy="4554790"/>
            <a:chOff x="1026411" y="3000040"/>
            <a:chExt cx="4447408" cy="4574994"/>
          </a:xfrm>
        </p:grpSpPr>
        <p:sp>
          <p:nvSpPr>
            <p:cNvPr id="1048789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0" name="Google Shape;1100;p63"/>
            <p:cNvSpPr txBox="1"/>
            <p:nvPr/>
          </p:nvSpPr>
          <p:spPr>
            <a:xfrm>
              <a:off x="1215181" y="4119901"/>
              <a:ext cx="4030937" cy="278977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0" name="Google Shape;1105;p63"/>
          <p:cNvGrpSpPr/>
          <p:nvPr/>
        </p:nvGrpSpPr>
        <p:grpSpPr>
          <a:xfrm>
            <a:off x="8818238" y="3470272"/>
            <a:ext cx="5469100" cy="4554790"/>
            <a:chOff x="9604120" y="2995845"/>
            <a:chExt cx="4957847" cy="4565119"/>
          </a:xfrm>
        </p:grpSpPr>
        <p:sp>
          <p:nvSpPr>
            <p:cNvPr id="1048793" name="Google Shape;1106;p63"/>
            <p:cNvSpPr/>
            <p:nvPr/>
          </p:nvSpPr>
          <p:spPr>
            <a:xfrm rot="10800000">
              <a:off x="9604120" y="2995845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4" name="Google Shape;1108;p63"/>
            <p:cNvSpPr txBox="1"/>
            <p:nvPr/>
          </p:nvSpPr>
          <p:spPr>
            <a:xfrm>
              <a:off x="9765697" y="3249655"/>
              <a:ext cx="4539800" cy="26119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ệ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ương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ình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ậc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ất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ẩn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1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1048795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96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97272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2097273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2097274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0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04859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2755425"/>
            <a:ext cx="14630399" cy="21698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594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5673820"/>
            <a:ext cx="15544800" cy="3021981"/>
          </a:xfrm>
          <a:prstGeom prst="rect">
            <a:avLst/>
          </a:prstGeom>
          <a:blipFill>
            <a:blip r:embed="rId4" cstate="print"/>
            <a:stretch>
              <a:fillRect l="-510" t="-4444" r="-1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1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1048595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859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097171" name="Pictur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2097172" name="Pictur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62" name="Group 23"/>
          <p:cNvGrpSpPr/>
          <p:nvPr/>
        </p:nvGrpSpPr>
        <p:grpSpPr>
          <a:xfrm>
            <a:off x="838200" y="3098137"/>
            <a:ext cx="1236936" cy="1155973"/>
            <a:chOff x="2315060" y="3149849"/>
            <a:chExt cx="1236936" cy="1155973"/>
          </a:xfrm>
        </p:grpSpPr>
        <p:pic>
          <p:nvPicPr>
            <p:cNvPr id="209717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048597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26"/>
          <p:cNvGrpSpPr/>
          <p:nvPr/>
        </p:nvGrpSpPr>
        <p:grpSpPr>
          <a:xfrm>
            <a:off x="838200" y="5372100"/>
            <a:ext cx="1236936" cy="1155973"/>
            <a:chOff x="-994458" y="2375234"/>
            <a:chExt cx="1236936" cy="1155973"/>
          </a:xfrm>
        </p:grpSpPr>
        <p:pic>
          <p:nvPicPr>
            <p:cNvPr id="2097174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-994458" y="2375234"/>
              <a:ext cx="1236936" cy="1155973"/>
            </a:xfrm>
            <a:prstGeom prst="rect">
              <a:avLst/>
            </a:prstGeom>
          </p:spPr>
        </p:pic>
        <p:sp>
          <p:nvSpPr>
            <p:cNvPr id="1048598" name="TextBox 15"/>
            <p:cNvSpPr txBox="1"/>
            <p:nvPr/>
          </p:nvSpPr>
          <p:spPr>
            <a:xfrm>
              <a:off x="-897686" y="2845257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3" grpId="0" animBg="1"/>
      <p:bldP spid="104859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2097276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2097277" name="Picture 6"/>
          <p:cNvPicPr>
            <a:picLocks noChangeAspect="1"/>
          </p:cNvPicPr>
          <p:nvPr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2097278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048797" name="Rectangle 11"/>
          <p:cNvSpPr/>
          <p:nvPr/>
        </p:nvSpPr>
        <p:spPr>
          <a:xfrm>
            <a:off x="2664994" y="2122049"/>
            <a:ext cx="13030200" cy="3444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</p:cSld>
  <p:clrMapOvr>
    <a:masterClrMapping/>
  </p:clrMapOvr>
  <p:transition spd="med">
    <p:split orient="vert"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599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600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175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176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17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178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60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0800" y="1658286"/>
            <a:ext cx="14054236" cy="2169825"/>
          </a:xfrm>
          <a:prstGeom prst="rect">
            <a:avLst/>
          </a:prstGeom>
          <a:blipFill>
            <a:blip r:embed="rId6" cstate="print"/>
            <a:stretch>
              <a:fillRect r="-7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9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602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180" name="Picture 3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181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60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2169825"/>
          </a:xfrm>
          <a:prstGeom prst="rect">
            <a:avLst/>
          </a:prstGeom>
          <a:blipFill>
            <a:blip r:embed="rId5" cstate="print"/>
            <a:stretch>
              <a:fillRect l="-1556" t="-5899" r="-1556" b="-1292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2" name="Picture 7"/>
          <p:cNvPicPr>
            <a:picLocks noChangeAspect="1"/>
          </p:cNvPicPr>
          <p:nvPr/>
        </p:nvPicPr>
        <p:blipFill rotWithShape="1">
          <a:blip r:embed="rId6" cstate="print"/>
          <a:srcRect r="4374"/>
          <a:stretch>
            <a:fillRect/>
          </a:stretch>
        </p:blipFill>
        <p:spPr>
          <a:xfrm>
            <a:off x="4572000" y="6836929"/>
            <a:ext cx="1699484" cy="1949218"/>
          </a:xfrm>
          <a:prstGeom prst="rect">
            <a:avLst/>
          </a:prstGeom>
        </p:spPr>
      </p:pic>
      <p:sp>
        <p:nvSpPr>
          <p:cNvPr id="1048604" name="Cloud Callout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19400" y="4135695"/>
            <a:ext cx="12801600" cy="2760405"/>
          </a:xfrm>
          <a:prstGeom prst="cloudCallout">
            <a:avLst/>
          </a:prstGeom>
          <a:blipFill>
            <a:blip r:embed="rId7" cstate="print"/>
            <a:stretch>
              <a:fillRect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2" grpId="0" animBg="1"/>
      <p:bldP spid="1048603" grpId="0" animBg="1"/>
      <p:bldP spid="104860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3044556"/>
            <a:ext cx="17221199" cy="5371407"/>
          </a:xfrm>
          <a:prstGeom prst="rect">
            <a:avLst/>
          </a:prstGeom>
          <a:blipFill>
            <a:blip r:embed="rId2" cstate="print"/>
            <a:stretch>
              <a:fillRect l="-1939" r="-1903" b="-5810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8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69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0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0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08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83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2097184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1878" y="-425014"/>
            <a:ext cx="3237257" cy="3231160"/>
          </a:xfrm>
          <a:prstGeom prst="rect">
            <a:avLst/>
          </a:prstGeom>
        </p:spPr>
      </p:pic>
      <p:pic>
        <p:nvPicPr>
          <p:cNvPr id="2097185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spd="med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6" name="Picture 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0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44" y="1428481"/>
            <a:ext cx="12611100" cy="1118255"/>
          </a:xfrm>
          <a:prstGeom prst="rect">
            <a:avLst/>
          </a:prstGeom>
          <a:blipFill>
            <a:blip r:embed="rId3" cstate="print"/>
            <a:stretch>
              <a:fillRect r="-348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7" name="Picture 2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1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2601277"/>
            <a:ext cx="14861117" cy="672241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8" name="Pictur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2501940"/>
            <a:ext cx="1043796" cy="968811"/>
          </a:xfrm>
          <a:prstGeom prst="rect">
            <a:avLst/>
          </a:prstGeom>
        </p:spPr>
      </p:pic>
      <p:pic>
        <p:nvPicPr>
          <p:cNvPr id="2097189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5357132"/>
            <a:ext cx="1043796" cy="949803"/>
          </a:xfrm>
          <a:prstGeom prst="rect">
            <a:avLst/>
          </a:prstGeom>
        </p:spPr>
      </p:pic>
      <p:pic>
        <p:nvPicPr>
          <p:cNvPr id="209719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658600" y="7048333"/>
            <a:ext cx="727816" cy="727816"/>
          </a:xfrm>
          <a:prstGeom prst="rect">
            <a:avLst/>
          </a:prstGeom>
        </p:spPr>
      </p:pic>
      <p:pic>
        <p:nvPicPr>
          <p:cNvPr id="2097191" name="Pictur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3986246"/>
            <a:ext cx="1043796" cy="968811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9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9" grpId="0" animBg="1"/>
      <p:bldP spid="1048610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</TotalTime>
  <Words>1956</Words>
  <Application>Microsoft Office PowerPoint</Application>
  <PresentationFormat>Custom</PresentationFormat>
  <Paragraphs>273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rial</vt:lpstr>
      <vt:lpstr>Trebuchet MS</vt:lpstr>
      <vt:lpstr>Times New Roman</vt:lpstr>
      <vt:lpstr>Tahoma</vt:lpstr>
      <vt:lpstr>Calibri</vt:lpstr>
      <vt:lpstr>Aptos</vt:lpstr>
      <vt:lpstr>Wingdings 3</vt:lpstr>
      <vt:lpstr>Face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Laptop Sony</cp:lastModifiedBy>
  <cp:revision>10</cp:revision>
  <dcterms:created xsi:type="dcterms:W3CDTF">2006-08-15T10:00:00Z</dcterms:created>
  <dcterms:modified xsi:type="dcterms:W3CDTF">2025-03-15T15:1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110859672c47aa9c79423820273ba9</vt:lpwstr>
  </property>
</Properties>
</file>